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5BFF" w:rsidRDefault="00355BFF">
      <w:r>
        <w:t xml:space="preserve"> </w:t>
      </w:r>
    </w:p>
    <w:p w:rsidR="00355BFF" w:rsidRDefault="00355BFF"/>
    <w:p w:rsidR="00355BFF" w:rsidRDefault="00355BFF"/>
    <w:p w:rsidR="00355BFF" w:rsidRDefault="00355BFF" w:rsidP="00355BFF">
      <w:pPr>
        <w:ind w:left="1416" w:firstLine="708"/>
      </w:pPr>
      <w:r>
        <w:t xml:space="preserve">Представить в тригонометрической форме и изобразить </w:t>
      </w:r>
    </w:p>
    <w:p w:rsidR="0047089B" w:rsidRDefault="00355BFF" w:rsidP="00355BFF">
      <w:pPr>
        <w:ind w:left="1416" w:firstLine="708"/>
      </w:pPr>
      <w:r>
        <w:t>на комплексной плоскости</w:t>
      </w:r>
    </w:p>
    <w:p w:rsidR="00877C42" w:rsidRPr="00877C42" w:rsidRDefault="00877C42" w:rsidP="00355BFF">
      <w:pPr>
        <w:ind w:left="1416" w:firstLine="708"/>
      </w:pPr>
      <w:r w:rsidRPr="00877C42">
        <w:rPr>
          <w:position w:val="-8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20.15pt" o:ole="">
            <v:imagedata r:id="rId5" o:title=""/>
          </v:shape>
          <o:OLEObject Type="Embed" ProgID="Equation.DSMT4" ShapeID="_x0000_i1025" DrawAspect="Content" ObjectID="_1578823413" r:id="rId6"/>
        </w:object>
      </w:r>
      <w:r w:rsidRPr="00877C42">
        <w:t xml:space="preserve"> </w:t>
      </w:r>
    </w:p>
    <w:p w:rsidR="00355BFF" w:rsidRDefault="00355BFF" w:rsidP="00355BFF">
      <w:pPr>
        <w:ind w:left="1416" w:firstLine="708"/>
      </w:pPr>
    </w:p>
    <w:p w:rsidR="00355BFF" w:rsidRDefault="00355BFF" w:rsidP="00355BFF">
      <w:pPr>
        <w:ind w:left="1416" w:firstLine="708"/>
      </w:pPr>
    </w:p>
    <w:p w:rsidR="00355BFF" w:rsidRDefault="00355BFF" w:rsidP="00355BFF">
      <w:pPr>
        <w:ind w:left="1416" w:firstLine="708"/>
      </w:pPr>
      <w:bookmarkStart w:id="0" w:name="_GoBack"/>
      <w:bookmarkEnd w:id="0"/>
    </w:p>
    <w:p w:rsidR="00D9499E" w:rsidRDefault="00D9499E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355BFF" w:rsidRDefault="00355BFF" w:rsidP="00355BFF">
      <w:pPr>
        <w:ind w:left="1416" w:firstLine="708"/>
      </w:pPr>
      <w:r>
        <w:t>Представить в алгебраической форме</w:t>
      </w:r>
    </w:p>
    <w:p w:rsidR="00355BFF" w:rsidRDefault="00355BFF" w:rsidP="00355BFF">
      <w:pPr>
        <w:ind w:left="1416" w:firstLine="708"/>
      </w:pPr>
    </w:p>
    <w:p w:rsidR="00355BFF" w:rsidRDefault="00355BFF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355BFF" w:rsidRDefault="00355BFF" w:rsidP="00355BFF">
      <w:pPr>
        <w:ind w:left="1416" w:firstLine="708"/>
      </w:pPr>
      <w:r>
        <w:t xml:space="preserve">Представить в тригонометрической форме и изобразить </w:t>
      </w:r>
    </w:p>
    <w:p w:rsidR="00355BFF" w:rsidRDefault="00355BFF" w:rsidP="00355BFF">
      <w:pPr>
        <w:ind w:left="1416" w:firstLine="708"/>
      </w:pPr>
      <w:r>
        <w:t>на комплексной плоскости</w:t>
      </w:r>
    </w:p>
    <w:p w:rsidR="00355BFF" w:rsidRDefault="00355BFF" w:rsidP="00355BFF">
      <w:pPr>
        <w:ind w:left="1416" w:firstLine="708"/>
      </w:pPr>
    </w:p>
    <w:p w:rsidR="00355BFF" w:rsidRDefault="00355BFF" w:rsidP="00355BFF">
      <w:pPr>
        <w:ind w:left="1416" w:firstLine="708"/>
      </w:pPr>
    </w:p>
    <w:p w:rsidR="00355BFF" w:rsidRDefault="00355BFF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D9499E" w:rsidRDefault="00D9499E" w:rsidP="00355BFF">
      <w:pPr>
        <w:ind w:left="1416" w:firstLine="708"/>
      </w:pPr>
    </w:p>
    <w:p w:rsidR="00355BFF" w:rsidRDefault="00355BFF" w:rsidP="00355BFF">
      <w:pPr>
        <w:ind w:left="1416" w:firstLine="708"/>
      </w:pPr>
      <w:r>
        <w:t>Представить в алгебраической форме</w:t>
      </w:r>
    </w:p>
    <w:p w:rsidR="00355BFF" w:rsidRDefault="00355BFF" w:rsidP="00355BFF">
      <w:pPr>
        <w:ind w:left="1416" w:firstLine="708"/>
      </w:pPr>
    </w:p>
    <w:p w:rsidR="00355BFF" w:rsidRDefault="00355BFF"/>
    <w:p w:rsidR="00355BFF" w:rsidRDefault="00355BFF"/>
    <w:p w:rsidR="00355BFF" w:rsidRDefault="00355BFF"/>
    <w:p w:rsidR="00355BFF" w:rsidRDefault="00355BFF"/>
    <w:p w:rsidR="00355BFF" w:rsidRDefault="00355BFF"/>
    <w:sectPr w:rsidR="00355BFF" w:rsidSect="00355BFF">
      <w:pgSz w:w="11907" w:h="16839" w:code="9"/>
      <w:pgMar w:top="227" w:right="159" w:bottom="232" w:left="227" w:header="567" w:footer="516" w:gutter="0"/>
      <w:cols w:space="708"/>
      <w:docGrid w:linePitch="2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drawingGridHorizontalSpacing w:val="10"/>
  <w:drawingGridVerticalSpacing w:val="27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7BA"/>
    <w:rsid w:val="00355BFF"/>
    <w:rsid w:val="0047089B"/>
    <w:rsid w:val="00877C42"/>
    <w:rsid w:val="00C627BA"/>
    <w:rsid w:val="00D9499E"/>
    <w:rsid w:val="00F856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41</Words>
  <Characters>240</Characters>
  <Application>Microsoft Office Word</Application>
  <DocSecurity>0</DocSecurity>
  <Lines>2</Lines>
  <Paragraphs>1</Paragraphs>
  <ScaleCrop>false</ScaleCrop>
  <Company>OEM</Company>
  <LinksUpToDate>false</LinksUpToDate>
  <CharactersWithSpaces>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s.zakaz</dc:creator>
  <cp:keywords/>
  <dc:description/>
  <cp:lastModifiedBy>Gos.zakaz</cp:lastModifiedBy>
  <cp:revision>4</cp:revision>
  <dcterms:created xsi:type="dcterms:W3CDTF">2018-01-30T08:27:00Z</dcterms:created>
  <dcterms:modified xsi:type="dcterms:W3CDTF">2018-01-30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